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98" r:id="rId2"/>
    <p:sldId id="399" r:id="rId3"/>
    <p:sldId id="424" r:id="rId4"/>
    <p:sldId id="400" r:id="rId5"/>
    <p:sldId id="425" r:id="rId6"/>
    <p:sldId id="426" r:id="rId7"/>
    <p:sldId id="427" r:id="rId8"/>
    <p:sldId id="428" r:id="rId9"/>
    <p:sldId id="435" r:id="rId10"/>
    <p:sldId id="429" r:id="rId11"/>
    <p:sldId id="430" r:id="rId12"/>
    <p:sldId id="431" r:id="rId13"/>
    <p:sldId id="432" r:id="rId14"/>
    <p:sldId id="401" r:id="rId15"/>
    <p:sldId id="402" r:id="rId16"/>
    <p:sldId id="403" r:id="rId17"/>
    <p:sldId id="422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  <p:sldId id="414" r:id="rId29"/>
    <p:sldId id="415" r:id="rId30"/>
    <p:sldId id="416" r:id="rId31"/>
    <p:sldId id="417" r:id="rId32"/>
    <p:sldId id="418" r:id="rId33"/>
    <p:sldId id="419" r:id="rId34"/>
    <p:sldId id="420" r:id="rId35"/>
    <p:sldId id="421" r:id="rId36"/>
    <p:sldId id="433" r:id="rId37"/>
    <p:sldId id="434" r:id="rId3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42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fld id="{D9A9BBF7-F683-4844-B9CC-EBE768BAD5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89288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1934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r>
              <a:rPr lang="en-US" altLang="en-US"/>
              <a:t>4-</a:t>
            </a:r>
            <a:fld id="{FFD0D63E-3255-4051-959F-ACCFD99BEC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672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313DF3BC-8BF6-4F7A-90B5-78EDDB1FDC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134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CB6EA085-78C3-4E0E-B230-EAC8BDF158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399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F09A14C4-ED9D-43B7-B744-DFF8068B71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489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1AEFD0F7-4696-417F-8FA5-1C3BC32062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628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28E81842-375E-47D8-A74C-9930067915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881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4B04A832-E01C-46BB-B95E-EA7E2AF502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253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61AC3B2A-D113-4319-9831-FBF91119A7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958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8C8E5E47-31FD-4B84-AC3E-7B00541A36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767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FCC0C033-3F1A-4A5C-A398-D4A4F64D6E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387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A4A57953-A212-4A06-93CC-F503C9E588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253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	</a:t>
            </a:r>
          </a:p>
          <a:p>
            <a:pPr lvl="2"/>
            <a:r>
              <a:rPr lang="en-US" smtClean="0"/>
              <a:t>Third</a:t>
            </a:r>
          </a:p>
          <a:p>
            <a:pPr lvl="2"/>
            <a:endParaRPr lang="en-US" smtClean="0"/>
          </a:p>
        </p:txBody>
      </p:sp>
      <p:pic>
        <p:nvPicPr>
          <p:cNvPr id="35844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9475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4-</a:t>
            </a:r>
            <a:fld id="{93D6DBBC-C544-43A7-A2B5-A5D141911C5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7B05D78B-69A2-4066-A02F-801E2470FA86}" type="slidenum">
              <a:rPr lang="en-US" altLang="en-US" sz="1400">
                <a:solidFill>
                  <a:schemeClr val="tx1"/>
                </a:solidFill>
              </a:rPr>
              <a:pPr/>
              <a:t>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sson 4 Objective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velopment of source terms</a:t>
            </a:r>
          </a:p>
          <a:p>
            <a:pPr lvl="1">
              <a:defRPr/>
            </a:pPr>
            <a:r>
              <a:rPr lang="en-US" dirty="0" smtClean="0"/>
              <a:t>Review of Legendre expansions</a:t>
            </a:r>
          </a:p>
          <a:p>
            <a:pPr>
              <a:defRPr/>
            </a:pPr>
            <a:r>
              <a:rPr lang="en-US" dirty="0" smtClean="0"/>
              <a:t>Resulting full Boltzmann Equation</a:t>
            </a:r>
          </a:p>
          <a:p>
            <a:pPr>
              <a:defRPr/>
            </a:pPr>
            <a:r>
              <a:rPr lang="en-US" dirty="0" smtClean="0"/>
              <a:t>Source vs. </a:t>
            </a:r>
            <a:r>
              <a:rPr lang="en-US" dirty="0" err="1" smtClean="0"/>
              <a:t>Eigenvalue</a:t>
            </a:r>
            <a:r>
              <a:rPr lang="en-US" dirty="0" smtClean="0"/>
              <a:t> calculations</a:t>
            </a:r>
          </a:p>
          <a:p>
            <a:pPr lvl="1">
              <a:defRPr/>
            </a:pPr>
            <a:r>
              <a:rPr lang="en-US" dirty="0" smtClean="0"/>
              <a:t>Four </a:t>
            </a:r>
            <a:r>
              <a:rPr lang="en-US" dirty="0" err="1" smtClean="0"/>
              <a:t>eigenvalue</a:t>
            </a:r>
            <a:r>
              <a:rPr lang="en-US" dirty="0" smtClean="0"/>
              <a:t> form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51DFF6D-4CFA-4B77-8C4D-AD8F146E5DDD}" type="slidenum">
              <a:rPr lang="en-US" altLang="en-US" sz="1400">
                <a:solidFill>
                  <a:schemeClr val="tx1"/>
                </a:solidFill>
              </a:rPr>
              <a:pPr/>
              <a:t>1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unctional expansions (6)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282700"/>
            <a:ext cx="879475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dirty="0" smtClean="0"/>
              <a:t>Solving for the coefficients becomes much easier if the basis functions are orthogonal (which means that the integral of the product of any two different basis functions is zero):</a:t>
            </a:r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r>
              <a:rPr lang="en-US" sz="2800" dirty="0" smtClean="0"/>
              <a:t>This makes the A matrix diagonal and simplifies the solution of the coefficients to:</a:t>
            </a:r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buFontTx/>
              <a:buNone/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216150" y="3055938"/>
          <a:ext cx="43307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726920" imgH="482400" progId="Equation.3">
                  <p:embed/>
                </p:oleObj>
              </mc:Choice>
              <mc:Fallback>
                <p:oleObj name="Equation" r:id="rId3" imgW="17269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055938"/>
                        <a:ext cx="43307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533525" y="5456238"/>
          <a:ext cx="59245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361960" imgH="482400" progId="Equation.3">
                  <p:embed/>
                </p:oleObj>
              </mc:Choice>
              <mc:Fallback>
                <p:oleObj name="Equation" r:id="rId5" imgW="23619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456238"/>
                        <a:ext cx="59245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B7FB73A0-6819-4997-8088-44F5167ABD49}" type="slidenum">
              <a:rPr lang="en-US" altLang="en-US" sz="1400">
                <a:solidFill>
                  <a:schemeClr val="tx1"/>
                </a:solidFill>
              </a:rPr>
              <a:pPr/>
              <a:t>1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e of Legendre expansion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050" y="1905000"/>
            <a:ext cx="7772400" cy="1600200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Using the cosine of the deflection angle, we can represent the angular dependence of the distribution in a Legendre expansion:</a:t>
            </a:r>
          </a:p>
        </p:txBody>
      </p:sp>
      <p:graphicFrame>
        <p:nvGraphicFramePr>
          <p:cNvPr id="9218" name="Object 3072"/>
          <p:cNvGraphicFramePr>
            <a:graphicFrameLocks noChangeAspect="1"/>
          </p:cNvGraphicFramePr>
          <p:nvPr/>
        </p:nvGraphicFramePr>
        <p:xfrm>
          <a:off x="1384300" y="3414713"/>
          <a:ext cx="6372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539800" imgH="469800" progId="Equation.3">
                  <p:embed/>
                </p:oleObj>
              </mc:Choice>
              <mc:Fallback>
                <p:oleObj name="Equation" r:id="rId3" imgW="2539800" imgH="4698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414713"/>
                        <a:ext cx="6372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717550" y="4737100"/>
            <a:ext cx="7772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s allows us to represent the scattering distribution by determining the Legendre coefficients:</a:t>
            </a:r>
          </a:p>
        </p:txBody>
      </p:sp>
      <p:graphicFrame>
        <p:nvGraphicFramePr>
          <p:cNvPr id="9219" name="Object 3073"/>
          <p:cNvGraphicFramePr>
            <a:graphicFrameLocks noChangeAspect="1"/>
          </p:cNvGraphicFramePr>
          <p:nvPr/>
        </p:nvGraphicFramePr>
        <p:xfrm>
          <a:off x="2693988" y="6240463"/>
          <a:ext cx="37290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485720" imgH="190440" progId="Equation.3">
                  <p:embed/>
                </p:oleObj>
              </mc:Choice>
              <mc:Fallback>
                <p:oleObj name="Equation" r:id="rId5" imgW="1485720" imgH="19044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6240463"/>
                        <a:ext cx="37290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1FD8686D-01EC-42F4-BEA4-CC4622726A07}" type="slidenum">
              <a:rPr lang="en-US" altLang="en-US" sz="1400">
                <a:solidFill>
                  <a:schemeClr val="tx1"/>
                </a:solidFill>
              </a:rPr>
              <a:pPr/>
              <a:t>1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e of Legendre expansions (2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14986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Using the </a:t>
            </a:r>
            <a:r>
              <a:rPr lang="en-US" sz="2800" dirty="0" err="1" smtClean="0"/>
              <a:t>orthogonality</a:t>
            </a:r>
            <a:r>
              <a:rPr lang="en-US" sz="2800" dirty="0" smtClean="0"/>
              <a:t> of the Legendre polynomials:</a:t>
            </a:r>
          </a:p>
        </p:txBody>
      </p:sp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2139950" y="2338388"/>
          <a:ext cx="46831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866600" imgH="469800" progId="Equation.DSMT4">
                  <p:embed/>
                </p:oleObj>
              </mc:Choice>
              <mc:Fallback>
                <p:oleObj name="Equation" r:id="rId3" imgW="1866600" imgH="4698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338388"/>
                        <a:ext cx="46831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514350" y="39497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e can operate on both sides of the expansion (1</a:t>
            </a:r>
            <a:r>
              <a:rPr lang="en-US" sz="28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qn. previous slide) with:</a:t>
            </a:r>
          </a:p>
        </p:txBody>
      </p:sp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3306763" y="5256213"/>
          <a:ext cx="22002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876240" imgH="469800" progId="Equation.DSMT4">
                  <p:embed/>
                </p:oleObj>
              </mc:Choice>
              <mc:Fallback>
                <p:oleObj name="Equation" r:id="rId5" imgW="876240" imgH="46980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256213"/>
                        <a:ext cx="22002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ACA7AB72-8C8C-4EC6-B943-34AD8B8FDA3A}" type="slidenum">
              <a:rPr lang="en-US" altLang="en-US" sz="1400">
                <a:solidFill>
                  <a:schemeClr val="tx1"/>
                </a:solidFill>
              </a:rPr>
              <a:pPr/>
              <a:t>1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e of Legendre expansions (3)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6950" y="17653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And remembering that a </a:t>
            </a:r>
            <a:r>
              <a:rPr lang="en-US" sz="2800" dirty="0" err="1" smtClean="0"/>
              <a:t>Kronecker</a:t>
            </a:r>
            <a:r>
              <a:rPr lang="en-US" sz="2800" dirty="0" smtClean="0"/>
              <a:t> delta works pulls out a single element like this: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To get: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404938" y="4356100"/>
          <a:ext cx="63119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2514600" imgH="495000" progId="Equation.3">
                  <p:embed/>
                </p:oleObj>
              </mc:Choice>
              <mc:Fallback>
                <p:oleObj name="Equation" r:id="rId3" imgW="2514600" imgH="495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356100"/>
                        <a:ext cx="63119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844550" y="4699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ork this out for yourself  (Prob. 4-1)</a:t>
            </a:r>
          </a:p>
        </p:txBody>
      </p:sp>
      <p:graphicFrame>
        <p:nvGraphicFramePr>
          <p:cNvPr id="11267" name="Object 0"/>
          <p:cNvGraphicFramePr>
            <a:graphicFrameLocks noChangeAspect="1"/>
          </p:cNvGraphicFramePr>
          <p:nvPr/>
        </p:nvGraphicFramePr>
        <p:xfrm>
          <a:off x="660400" y="2770188"/>
          <a:ext cx="7924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3543120" imgH="431640" progId="Equation.DSMT4">
                  <p:embed/>
                </p:oleObj>
              </mc:Choice>
              <mc:Fallback>
                <p:oleObj name="Equation" r:id="rId5" imgW="354312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70188"/>
                        <a:ext cx="7924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A91E985E-83A5-4E35-8E08-5AA9DF8DAC93}" type="slidenum">
              <a:rPr lang="en-US" altLang="en-US" sz="1400">
                <a:solidFill>
                  <a:schemeClr val="tx1"/>
                </a:solidFill>
              </a:rPr>
              <a:pPr/>
              <a:t>1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cattering Source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16605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This source term comprises all particle reactions (other than fission) from which particles that we are interested in are emitted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The basic cross section is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Note that it is a distribution in </a:t>
            </a:r>
            <a:r>
              <a:rPr lang="en-US" sz="2800" u="sng" smtClean="0"/>
              <a:t>destination</a:t>
            </a:r>
            <a:r>
              <a:rPr lang="en-US" sz="2800" smtClean="0"/>
              <a:t> energy and direction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736600" y="3414713"/>
          <a:ext cx="7678738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060360" imgH="660240" progId="Equation.3">
                  <p:embed/>
                </p:oleObj>
              </mc:Choice>
              <mc:Fallback>
                <p:oleObj name="Equation" r:id="rId3" imgW="306036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414713"/>
                        <a:ext cx="7678738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7A306D99-3D1B-40C6-932F-40D1BB2EE8CF}" type="slidenum">
              <a:rPr lang="en-US" altLang="en-US" sz="1400">
                <a:solidFill>
                  <a:schemeClr val="tx1"/>
                </a:solidFill>
              </a:rPr>
              <a:pPr/>
              <a:t>1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cattering Source (2)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865562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The scattering source is:</a:t>
            </a:r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r>
              <a:rPr lang="en-US" sz="2800" smtClean="0"/>
              <a:t>Again, Legendre expansions are normally used for the scattering cross section:</a:t>
            </a:r>
          </a:p>
          <a:p>
            <a:pPr>
              <a:defRPr/>
            </a:pPr>
            <a:endParaRPr lang="en-US" sz="2800" smtClean="0"/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858838" y="2116138"/>
          <a:ext cx="739298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2946240" imgH="723600" progId="Equation.3">
                  <p:embed/>
                </p:oleObj>
              </mc:Choice>
              <mc:Fallback>
                <p:oleObj name="Equation" r:id="rId3" imgW="2946240" imgH="723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116138"/>
                        <a:ext cx="739298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42875" y="5027613"/>
          <a:ext cx="88249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3517560" imgH="431640" progId="Equation.3">
                  <p:embed/>
                </p:oleObj>
              </mc:Choice>
              <mc:Fallback>
                <p:oleObj name="Equation" r:id="rId5" imgW="3517560" imgH="431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027613"/>
                        <a:ext cx="88249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674CDB21-F3B6-4960-8071-9CAD1B07BD3A}" type="slidenum">
              <a:rPr lang="en-US" altLang="en-US" sz="1400">
                <a:solidFill>
                  <a:schemeClr val="tx1"/>
                </a:solidFill>
              </a:rPr>
              <a:pPr/>
              <a:t>1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cattering Source (3)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473450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The coefficients are given by: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Substituting </a:t>
            </a:r>
            <a:r>
              <a:rPr lang="en-US" sz="2800" smtClean="0"/>
              <a:t>this </a:t>
            </a:r>
            <a:r>
              <a:rPr lang="en-US" sz="2800" smtClean="0"/>
              <a:t>expression </a:t>
            </a:r>
            <a:r>
              <a:rPr lang="en-US" sz="2800" dirty="0" smtClean="0"/>
              <a:t>gives:</a:t>
            </a:r>
          </a:p>
          <a:p>
            <a:pPr>
              <a:defRPr/>
            </a:pPr>
            <a:endParaRPr lang="en-US" sz="2800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000125" y="1925638"/>
          <a:ext cx="66262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2641320" imgH="723600" progId="Equation.3">
                  <p:embed/>
                </p:oleObj>
              </mc:Choice>
              <mc:Fallback>
                <p:oleObj name="Equation" r:id="rId3" imgW="264132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925638"/>
                        <a:ext cx="6626225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185863" y="4610100"/>
          <a:ext cx="66897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2666880" imgH="863280" progId="Equation.3">
                  <p:embed/>
                </p:oleObj>
              </mc:Choice>
              <mc:Fallback>
                <p:oleObj name="Equation" r:id="rId5" imgW="266688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610100"/>
                        <a:ext cx="668972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751B79F-B63B-4AC3-AC6E-3B1CDF753EF0}" type="slidenum">
              <a:rPr lang="en-US" altLang="en-US" sz="1400">
                <a:solidFill>
                  <a:schemeClr val="tx1"/>
                </a:solidFill>
              </a:rPr>
              <a:pPr/>
              <a:t>1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05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cattering Source (4)</a:t>
            </a:r>
          </a:p>
        </p:txBody>
      </p:sp>
      <p:sp>
        <p:nvSpPr>
          <p:cNvPr id="4505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092450"/>
          </a:xfrm>
        </p:spPr>
        <p:txBody>
          <a:bodyPr/>
          <a:lstStyle/>
          <a:p>
            <a:pPr>
              <a:defRPr/>
            </a:pPr>
            <a:r>
              <a:rPr lang="en-US" smtClean="0"/>
              <a:t>However, we can use the Legendre addition theorem, which says: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buFontTx/>
              <a:buNone/>
              <a:defRPr/>
            </a:pPr>
            <a:r>
              <a:rPr lang="en-US" smtClean="0"/>
              <a:t>	where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1844675" y="2592388"/>
          <a:ext cx="53848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145960" imgH="431640" progId="Equation.3">
                  <p:embed/>
                </p:oleObj>
              </mc:Choice>
              <mc:Fallback>
                <p:oleObj name="Equation" r:id="rId3" imgW="2145960" imgH="431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592388"/>
                        <a:ext cx="53848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1236663" y="4160838"/>
          <a:ext cx="5430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2743200" imgH="507960" progId="Equation.3">
                  <p:embed/>
                </p:oleObj>
              </mc:Choice>
              <mc:Fallback>
                <p:oleObj name="Equation" r:id="rId5" imgW="2743200" imgH="5079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160838"/>
                        <a:ext cx="54308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892175" y="5113338"/>
          <a:ext cx="57578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3022560" imgH="444240" progId="Equation.DSMT4">
                  <p:embed/>
                </p:oleObj>
              </mc:Choice>
              <mc:Fallback>
                <p:oleObj name="Equation" r:id="rId7" imgW="3022560" imgH="4442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113338"/>
                        <a:ext cx="57578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1871663" y="5927725"/>
          <a:ext cx="3797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9" imgW="1993680" imgH="469800" progId="Equation.DSMT4">
                  <p:embed/>
                </p:oleObj>
              </mc:Choice>
              <mc:Fallback>
                <p:oleObj name="Equation" r:id="rId9" imgW="19936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927725"/>
                        <a:ext cx="37973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69C34976-FEC2-4D43-AF6E-87ADB146971F}" type="slidenum">
              <a:rPr lang="en-US" altLang="en-US" sz="1400">
                <a:solidFill>
                  <a:schemeClr val="tx1"/>
                </a:solidFill>
              </a:rPr>
              <a:pPr/>
              <a:t>1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cattering Source (5)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092450"/>
          </a:xfrm>
        </p:spPr>
        <p:txBody>
          <a:bodyPr/>
          <a:lstStyle/>
          <a:p>
            <a:pPr>
              <a:defRPr/>
            </a:pPr>
            <a:r>
              <a:rPr lang="en-US" smtClean="0"/>
              <a:t>Substituting this expression gives:</a:t>
            </a:r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buFontTx/>
              <a:buNone/>
              <a:defRPr/>
            </a:pPr>
            <a:r>
              <a:rPr lang="en-US" smtClean="0"/>
              <a:t>	where</a:t>
            </a:r>
          </a:p>
          <a:p>
            <a:pPr>
              <a:defRPr/>
            </a:pPr>
            <a:endParaRPr lang="en-US" smtClean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277813" y="2278063"/>
          <a:ext cx="85074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3390840" imgH="482400" progId="Equation.3">
                  <p:embed/>
                </p:oleObj>
              </mc:Choice>
              <mc:Fallback>
                <p:oleObj name="Equation" r:id="rId3" imgW="339084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278063"/>
                        <a:ext cx="85074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1770063" y="4437063"/>
          <a:ext cx="55133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2197080" imgH="380880" progId="Equation.3">
                  <p:embed/>
                </p:oleObj>
              </mc:Choice>
              <mc:Fallback>
                <p:oleObj name="Equation" r:id="rId5" imgW="219708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437063"/>
                        <a:ext cx="551338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F7BA19E7-8DDD-4C28-9092-FE04843FA6E5}" type="slidenum">
              <a:rPr lang="en-US" altLang="en-US" sz="1400">
                <a:solidFill>
                  <a:schemeClr val="tx1"/>
                </a:solidFill>
              </a:rPr>
              <a:pPr/>
              <a:t>1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cattering Source (5)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284288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Conveniently, this term is also the coefficient of the angular flux expansion in spherical coordinates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The scattering terms are therefore implemented through these flux moments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1703388" y="2720975"/>
          <a:ext cx="5448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2171520" imgH="431640" progId="Equation.3">
                  <p:embed/>
                </p:oleObj>
              </mc:Choice>
              <mc:Fallback>
                <p:oleObj name="Equation" r:id="rId3" imgW="217152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720975"/>
                        <a:ext cx="54483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C1C90004-3F45-4BCB-AE9C-CEC6E4BF6944}" type="slidenum">
              <a:rPr lang="en-US" altLang="en-US" sz="1400">
                <a:solidFill>
                  <a:schemeClr val="tx1"/>
                </a:solidFill>
              </a:rPr>
              <a:pPr/>
              <a:t>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E so far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244475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time-independent Boltzmann Equation we have derived to this point is: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But you will remember that we swept a bunch of terms under the rug by wrapping them up into the q term</a:t>
            </a:r>
          </a:p>
          <a:p>
            <a:pPr lvl="1">
              <a:defRPr/>
            </a:pPr>
            <a:r>
              <a:rPr lang="en-US" dirty="0" smtClean="0"/>
              <a:t>(Which ones?)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871538" y="3111500"/>
          <a:ext cx="67500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692080" imgH="533160" progId="Equation.DSMT4">
                  <p:embed/>
                </p:oleObj>
              </mc:Choice>
              <mc:Fallback>
                <p:oleObj name="Equation" r:id="rId3" imgW="26920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111500"/>
                        <a:ext cx="675005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299F69C6-E8B7-448C-A529-3A14B6381B19}" type="slidenum">
              <a:rPr lang="en-US" altLang="en-US" sz="1400">
                <a:solidFill>
                  <a:schemeClr val="tx1"/>
                </a:solidFill>
              </a:rPr>
              <a:pPr/>
              <a:t>2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Fission Source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284288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The text develops the time-dependent fission source term, including prompt and delayed fission neutron terms.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Our primary concern is not time-dependent, so we will use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Note that there is no angular dependence and that it is “per unit solid angle”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392238" y="3435350"/>
          <a:ext cx="627697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2501640" imgH="749160" progId="Equation.3">
                  <p:embed/>
                </p:oleObj>
              </mc:Choice>
              <mc:Fallback>
                <p:oleObj name="Equation" r:id="rId3" imgW="2501640" imgH="749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435350"/>
                        <a:ext cx="6276975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1E65C260-77DE-42CB-A922-C0C93F6819EB}" type="slidenum">
              <a:rPr lang="en-US" altLang="en-US" sz="1400">
                <a:solidFill>
                  <a:schemeClr val="tx1"/>
                </a:solidFill>
              </a:rPr>
              <a:pPr/>
              <a:t>2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Complete Source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284288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Combining the three parts of the source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where the “double zero” moment is equivalent to the normal scalar flux.</a:t>
            </a:r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798513" y="2168525"/>
          <a:ext cx="7137400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844720" imgH="1218960" progId="Equation.3">
                  <p:embed/>
                </p:oleObj>
              </mc:Choice>
              <mc:Fallback>
                <p:oleObj name="Equation" r:id="rId3" imgW="2844720" imgH="1218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168525"/>
                        <a:ext cx="7137400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9DDD245B-CDED-4524-A881-6D58B9C94EAB}" type="slidenum">
              <a:rPr lang="en-US" altLang="en-US" sz="1400">
                <a:solidFill>
                  <a:schemeClr val="tx1"/>
                </a:solidFill>
              </a:rPr>
              <a:pPr/>
              <a:t>2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Full Equation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The full time-independent Boltzmann Equation is: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719138" y="2417763"/>
          <a:ext cx="7229475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2882880" imgH="1473120" progId="Equation.3">
                  <p:embed/>
                </p:oleObj>
              </mc:Choice>
              <mc:Fallback>
                <p:oleObj name="Equation" r:id="rId3" imgW="2882880" imgH="14731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17763"/>
                        <a:ext cx="7229475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116426D-D549-40FC-B0D6-CE2A4EAB9191}" type="slidenum">
              <a:rPr lang="en-US" altLang="en-US" sz="1400">
                <a:solidFill>
                  <a:schemeClr val="tx1"/>
                </a:solidFill>
              </a:rPr>
              <a:pPr/>
              <a:t>2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ource vs. Eigenvalue Calculations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The nature of the source terms divides the solution into two categories: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Source problems: subcritical with:</a:t>
            </a:r>
          </a:p>
          <a:p>
            <a:pPr lvl="1">
              <a:lnSpc>
                <a:spcPct val="90000"/>
              </a:lnSpc>
              <a:defRPr/>
            </a:pPr>
            <a:endParaRPr lang="en-US" sz="2400" smtClean="0"/>
          </a:p>
          <a:p>
            <a:pPr lvl="1">
              <a:lnSpc>
                <a:spcPct val="90000"/>
              </a:lnSpc>
              <a:defRPr/>
            </a:pPr>
            <a:endParaRPr lang="en-US" sz="2400" smtClean="0"/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Eigenvalue problems with:</a:t>
            </a:r>
          </a:p>
          <a:p>
            <a:pPr lvl="1">
              <a:lnSpc>
                <a:spcPct val="90000"/>
              </a:lnSpc>
              <a:defRPr/>
            </a:pPr>
            <a:endParaRPr lang="en-US" sz="2400" smtClean="0"/>
          </a:p>
          <a:p>
            <a:pPr lvl="1">
              <a:lnSpc>
                <a:spcPct val="90000"/>
              </a:lnSpc>
              <a:defRPr/>
            </a:pPr>
            <a:endParaRPr lang="en-US" sz="2400" smtClean="0"/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The subcriticality requirement is because there is no time-independent </a:t>
            </a:r>
            <a:r>
              <a:rPr lang="en-US" sz="2800" u="sng" smtClean="0"/>
              <a:t>physical</a:t>
            </a:r>
            <a:r>
              <a:rPr lang="en-US" sz="2800" smtClean="0"/>
              <a:t> solution for critical or super-critical systems with sources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Mathematical solutions would have negative fluxes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2733675" y="2576513"/>
          <a:ext cx="24209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965160" imgH="253800" progId="Equation.3">
                  <p:embed/>
                </p:oleObj>
              </mc:Choice>
              <mc:Fallback>
                <p:oleObj name="Equation" r:id="rId3" imgW="965160" imgH="253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576513"/>
                        <a:ext cx="24209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2755900" y="3817938"/>
          <a:ext cx="24209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965160" imgH="253800" progId="Equation.3">
                  <p:embed/>
                </p:oleObj>
              </mc:Choice>
              <mc:Fallback>
                <p:oleObj name="Equation" r:id="rId5" imgW="965160" imgH="253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817938"/>
                        <a:ext cx="24209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0B4DA43-152B-4BC9-B8A3-FB2D39C7BB53}" type="slidenum">
              <a:rPr lang="en-US" altLang="en-US" sz="1400">
                <a:solidFill>
                  <a:schemeClr val="tx1"/>
                </a:solidFill>
              </a:rPr>
              <a:pPr/>
              <a:t>2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Eigenvalue Calculation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Without external souces, we get the homogeneous equation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Two characteristics of the solution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smtClean="0"/>
              <a:t>Any constant times a solution is a solution.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smtClean="0"/>
              <a:t>There probably isn’t a meaningful solution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820738" y="2209800"/>
          <a:ext cx="7229475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2882880" imgH="1218960" progId="Equation.3">
                  <p:embed/>
                </p:oleObj>
              </mc:Choice>
              <mc:Fallback>
                <p:oleObj name="Equation" r:id="rId3" imgW="2882880" imgH="1218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209800"/>
                        <a:ext cx="7229475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3FEE555B-F398-441E-9944-77EB5C131124}" type="slidenum">
              <a:rPr lang="en-US" altLang="en-US" sz="1400">
                <a:solidFill>
                  <a:schemeClr val="tx1"/>
                </a:solidFill>
              </a:rPr>
              <a:pPr/>
              <a:t>2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Eigenvalue solution normalizat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For the first point, we generally either normalize to 1 fission neutron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or to a desired power level: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where k is a conversion constant (e.g., 200 MeV/fission)</a:t>
            </a: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1373188" y="2159000"/>
          <a:ext cx="6242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2489040" imgH="482400" progId="Equation.3">
                  <p:embed/>
                </p:oleObj>
              </mc:Choice>
              <mc:Fallback>
                <p:oleObj name="Equation" r:id="rId3" imgW="2489040" imgH="482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159000"/>
                        <a:ext cx="6242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025"/>
          <p:cNvGraphicFramePr>
            <a:graphicFrameLocks noChangeAspect="1"/>
          </p:cNvGraphicFramePr>
          <p:nvPr/>
        </p:nvGraphicFramePr>
        <p:xfrm>
          <a:off x="1417638" y="4283075"/>
          <a:ext cx="64008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283075"/>
                        <a:ext cx="64008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F651BF1-91FF-48B4-8902-D2B119A57C04}" type="slidenum">
              <a:rPr lang="en-US" altLang="en-US" sz="1400">
                <a:solidFill>
                  <a:schemeClr val="tx1"/>
                </a:solidFill>
              </a:rPr>
              <a:pPr/>
              <a:t>2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Eigenvalue approach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063" y="166211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For the second problem (i.e., no meaningful solution), we deal with it by adding a term with a constant that we can adjust to achieve balance in the equation.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We will discuss four different </a:t>
            </a:r>
            <a:r>
              <a:rPr lang="en-US" sz="2800" dirty="0" err="1" smtClean="0"/>
              <a:t>eigenvalue</a:t>
            </a:r>
            <a:r>
              <a:rPr lang="en-US" sz="2800" dirty="0" smtClean="0"/>
              <a:t> formulation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 smtClean="0"/>
              <a:t>Lambda (k-effective) </a:t>
            </a:r>
            <a:r>
              <a:rPr lang="en-US" dirty="0" err="1" smtClean="0"/>
              <a:t>eigenvalue</a:t>
            </a:r>
            <a:endParaRPr lang="en-US" dirty="0" smtClean="0"/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 smtClean="0"/>
              <a:t>Alpha (time-absorption) </a:t>
            </a:r>
            <a:r>
              <a:rPr lang="en-US" dirty="0" err="1" smtClean="0"/>
              <a:t>eigenvalue</a:t>
            </a:r>
            <a:endParaRPr lang="en-US" dirty="0" smtClean="0"/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 smtClean="0"/>
              <a:t>B</a:t>
            </a:r>
            <a:r>
              <a:rPr lang="en-US" baseline="30000" dirty="0" smtClean="0"/>
              <a:t>2</a:t>
            </a:r>
            <a:r>
              <a:rPr lang="en-US" dirty="0" smtClean="0"/>
              <a:t> (buckling) </a:t>
            </a:r>
            <a:r>
              <a:rPr lang="en-US" dirty="0" err="1" smtClean="0"/>
              <a:t>eigenvalue</a:t>
            </a:r>
            <a:endParaRPr lang="en-US" dirty="0" smtClean="0"/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 smtClean="0"/>
              <a:t>Material search “</a:t>
            </a:r>
            <a:r>
              <a:rPr lang="en-US" dirty="0" err="1" smtClean="0"/>
              <a:t>eigenvalue</a:t>
            </a:r>
            <a:r>
              <a:rPr lang="en-US" dirty="0" smtClean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66F80BD7-13EC-4D49-9A2C-5BC59ACF7FDD}" type="slidenum">
              <a:rPr lang="en-US" altLang="en-US" sz="1400">
                <a:solidFill>
                  <a:schemeClr val="tx1"/>
                </a:solidFill>
              </a:rPr>
              <a:pPr/>
              <a:t>2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ambda (k-effective) eigenvalue</a:t>
            </a:r>
            <a:endParaRPr lang="en-US" sz="4400" smtClean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35731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The first (and most common) eigenvalue form involves dividing </a:t>
            </a:r>
            <a:r>
              <a:rPr lang="en-US" sz="2800" smtClean="0">
                <a:latin typeface="Symbol" pitchFamily="18" charset="2"/>
              </a:rPr>
              <a:t>n</a:t>
            </a:r>
            <a:r>
              <a:rPr lang="en-US" sz="2800" smtClean="0"/>
              <a:t>, the number of neutrons emitted per fission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Keep largest of multiple eigenvalues </a:t>
            </a:r>
            <a:endParaRPr lang="en-US" smtClean="0"/>
          </a:p>
        </p:txBody>
      </p:sp>
      <p:graphicFrame>
        <p:nvGraphicFramePr>
          <p:cNvPr id="24578" name="Object 1024"/>
          <p:cNvGraphicFramePr>
            <a:graphicFrameLocks noChangeAspect="1"/>
          </p:cNvGraphicFramePr>
          <p:nvPr/>
        </p:nvGraphicFramePr>
        <p:xfrm>
          <a:off x="1014413" y="2636838"/>
          <a:ext cx="7261225" cy="3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2895480" imgH="1218960" progId="Equation.3">
                  <p:embed/>
                </p:oleObj>
              </mc:Choice>
              <mc:Fallback>
                <p:oleObj name="Equation" r:id="rId3" imgW="2895480" imgH="1218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636838"/>
                        <a:ext cx="7261225" cy="304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025"/>
          <p:cNvGraphicFramePr>
            <a:graphicFrameLocks noChangeAspect="1"/>
          </p:cNvGraphicFramePr>
          <p:nvPr/>
        </p:nvGraphicFramePr>
        <p:xfrm>
          <a:off x="2811463" y="6288088"/>
          <a:ext cx="25479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1015920" imgH="228600" progId="Equation.3">
                  <p:embed/>
                </p:oleObj>
              </mc:Choice>
              <mc:Fallback>
                <p:oleObj name="Equation" r:id="rId5" imgW="101592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6288088"/>
                        <a:ext cx="25479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9094CB94-B159-422D-805A-B9A1FEC6708B}" type="slidenum">
              <a:rPr lang="en-US" altLang="en-US" sz="1400">
                <a:solidFill>
                  <a:schemeClr val="tx1"/>
                </a:solidFill>
              </a:rPr>
              <a:pPr/>
              <a:t>2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ambda eigenvalue (2)</a:t>
            </a:r>
            <a:endParaRPr lang="en-US" sz="4400" smtClean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The criticality state is given by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Everybody uses it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Guaranteed real solution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Fairly intuitive (if you don’t take it too seriously)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Good measure of distance from criticality for reactor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Very straightforward calculation (no search required)</a:t>
            </a:r>
            <a:endParaRPr lang="en-US" sz="24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Dis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No physical basi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Not a good measure of distance from criticality for CS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2308225" y="1922463"/>
          <a:ext cx="40433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1612800" imgH="571320" progId="Equation.3">
                  <p:embed/>
                </p:oleObj>
              </mc:Choice>
              <mc:Fallback>
                <p:oleObj name="Equation" r:id="rId3" imgW="1612800" imgH="57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922463"/>
                        <a:ext cx="40433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B8511109-B531-497E-8EC2-9F400270676A}" type="slidenum">
              <a:rPr lang="en-US" altLang="en-US" sz="1400">
                <a:solidFill>
                  <a:schemeClr val="tx1"/>
                </a:solidFill>
              </a:rPr>
              <a:pPr/>
              <a:t>2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lpha (time-absorption) eigenvalue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35731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The second eigenvalue form involves adding a term to the removal term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Keep largest of multiple eigenvalues </a:t>
            </a:r>
            <a:endParaRPr lang="en-US" smtClean="0"/>
          </a:p>
          <a:p>
            <a:pPr marL="533400" indent="-533400">
              <a:lnSpc>
                <a:spcPct val="90000"/>
              </a:lnSpc>
              <a:defRPr/>
            </a:pPr>
            <a:endParaRPr lang="en-US" smtClean="0"/>
          </a:p>
        </p:txBody>
      </p:sp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1068388" y="2030413"/>
          <a:ext cx="7229475" cy="358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2882880" imgH="1434960" progId="Equation.3">
                  <p:embed/>
                </p:oleObj>
              </mc:Choice>
              <mc:Fallback>
                <p:oleObj name="Equation" r:id="rId3" imgW="2882880" imgH="1434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030413"/>
                        <a:ext cx="7229475" cy="358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/>
        </p:nvGraphicFramePr>
        <p:xfrm>
          <a:off x="2865438" y="6008688"/>
          <a:ext cx="26431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1054080" imgH="228600" progId="Equation.3">
                  <p:embed/>
                </p:oleObj>
              </mc:Choice>
              <mc:Fallback>
                <p:oleObj name="Equation" r:id="rId5" imgW="105408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6008688"/>
                        <a:ext cx="26431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AAB0EAAA-F8F8-4940-A837-5699A2784C29}" type="slidenum">
              <a:rPr lang="en-US" altLang="en-US" sz="1400">
                <a:solidFill>
                  <a:schemeClr val="tx1"/>
                </a:solidFill>
              </a:rPr>
              <a:pPr/>
              <a:t>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Transport with Secondary Particle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244475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e will now “unwrap” the source terms:</a:t>
            </a:r>
          </a:p>
          <a:p>
            <a:pPr lvl="1">
              <a:defRPr/>
            </a:pPr>
            <a:r>
              <a:rPr lang="en-US" dirty="0" smtClean="0"/>
              <a:t>External fixed sources</a:t>
            </a:r>
          </a:p>
          <a:p>
            <a:pPr lvl="1">
              <a:defRPr/>
            </a:pPr>
            <a:r>
              <a:rPr lang="en-US" dirty="0" smtClean="0"/>
              <a:t>Scattering sources</a:t>
            </a:r>
          </a:p>
          <a:p>
            <a:pPr lvl="1">
              <a:defRPr/>
            </a:pPr>
            <a:r>
              <a:rPr lang="en-US" dirty="0" smtClean="0"/>
              <a:t>Fission sources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1158875" y="4214813"/>
          <a:ext cx="6881813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743200" imgH="927000" progId="Equation.3">
                  <p:embed/>
                </p:oleObj>
              </mc:Choice>
              <mc:Fallback>
                <p:oleObj name="Equation" r:id="rId3" imgW="2743200" imgH="927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214813"/>
                        <a:ext cx="6881813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C3FE609-64C9-4FB1-B621-3DC114B2F676}" type="slidenum">
              <a:rPr lang="en-US" altLang="en-US" sz="1400">
                <a:solidFill>
                  <a:schemeClr val="tx1"/>
                </a:solidFill>
              </a:rPr>
              <a:pPr/>
              <a:t>3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lpha eigenvalue (2)</a:t>
            </a:r>
            <a:endParaRPr lang="en-US" sz="4400" smtClean="0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Physical basis is the representation of the time dependence as exponential: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77788" y="2771775"/>
          <a:ext cx="89169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4444920" imgH="482400" progId="Equation.3">
                  <p:embed/>
                </p:oleObj>
              </mc:Choice>
              <mc:Fallback>
                <p:oleObj name="Equation" r:id="rId3" imgW="444492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2771775"/>
                        <a:ext cx="891698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246063" y="4125913"/>
          <a:ext cx="86360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4305240" imgH="482400" progId="Equation.3">
                  <p:embed/>
                </p:oleObj>
              </mc:Choice>
              <mc:Fallback>
                <p:oleObj name="Equation" r:id="rId5" imgW="4305240" imgH="482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125913"/>
                        <a:ext cx="86360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062038" y="5484813"/>
          <a:ext cx="69802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3479760" imgH="482400" progId="Equation.3">
                  <p:embed/>
                </p:oleObj>
              </mc:Choice>
              <mc:Fallback>
                <p:oleObj name="Equation" r:id="rId7" imgW="34797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484813"/>
                        <a:ext cx="69802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F8CE9010-A7F1-4CB8-AF64-EAFD40C6F576}" type="slidenum">
              <a:rPr lang="en-US" altLang="en-US" sz="1400">
                <a:solidFill>
                  <a:schemeClr val="tx1"/>
                </a:solidFill>
              </a:rPr>
              <a:pPr/>
              <a:t>3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lpha eigenvalue (3)</a:t>
            </a:r>
            <a:endParaRPr lang="en-US" sz="4400" smtClean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The criticality state is given by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Physical basi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Intuitive for kinetics work</a:t>
            </a:r>
            <a:endParaRPr lang="en-US" sz="24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Dis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No guaranteed real solution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Not intuitive for reactor design or CS work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Search required (to make k-effective go to 1)</a:t>
            </a:r>
          </a:p>
        </p:txBody>
      </p:sp>
      <p:graphicFrame>
        <p:nvGraphicFramePr>
          <p:cNvPr id="28674" name="Object 1024"/>
          <p:cNvGraphicFramePr>
            <a:graphicFrameLocks noChangeAspect="1"/>
          </p:cNvGraphicFramePr>
          <p:nvPr/>
        </p:nvGraphicFramePr>
        <p:xfrm>
          <a:off x="2222500" y="2332038"/>
          <a:ext cx="4106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1638000" imgH="571320" progId="Equation.3">
                  <p:embed/>
                </p:oleObj>
              </mc:Choice>
              <mc:Fallback>
                <p:oleObj name="Equation" r:id="rId3" imgW="1638000" imgH="5713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332038"/>
                        <a:ext cx="4106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19984827-6E5A-455C-8A48-2FFADD9E67E7}" type="slidenum">
              <a:rPr lang="en-US" altLang="en-US" sz="1400">
                <a:solidFill>
                  <a:schemeClr val="tx1"/>
                </a:solidFill>
              </a:rPr>
              <a:pPr/>
              <a:t>3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B</a:t>
            </a:r>
            <a:r>
              <a:rPr lang="en-US" baseline="30000" smtClean="0"/>
              <a:t>2</a:t>
            </a:r>
            <a:r>
              <a:rPr lang="en-US" smtClean="0"/>
              <a:t> (buckling) eigenvalue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613" y="1343025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The third eigenvalue form also involves adding a term to the removal term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Physical basis is the diffusion theory approximation of leakage by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765175" y="2262188"/>
          <a:ext cx="77057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3073320" imgH="1218960" progId="Equation.3">
                  <p:embed/>
                </p:oleObj>
              </mc:Choice>
              <mc:Fallback>
                <p:oleObj name="Equation" r:id="rId3" imgW="3073320" imgH="1218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262188"/>
                        <a:ext cx="7705725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5788025" y="5924550"/>
          <a:ext cx="2103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5" imgW="952200" imgH="228600" progId="Equation.3">
                  <p:embed/>
                </p:oleObj>
              </mc:Choice>
              <mc:Fallback>
                <p:oleObj name="Equation" r:id="rId5" imgW="952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924550"/>
                        <a:ext cx="21034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267525E2-78DE-44A2-AAAC-06C195E63354}" type="slidenum">
              <a:rPr lang="en-US" altLang="en-US" sz="1400">
                <a:solidFill>
                  <a:schemeClr val="tx1"/>
                </a:solidFill>
              </a:rPr>
              <a:pPr/>
              <a:t>3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B</a:t>
            </a:r>
            <a:r>
              <a:rPr lang="en-US" baseline="30000" smtClean="0"/>
              <a:t>2</a:t>
            </a:r>
            <a:r>
              <a:rPr lang="en-US" smtClean="0"/>
              <a:t> eigenvalue (2)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Mathematical basis is the representation of spatial dependence of flux as Fourier transform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smtClean="0"/>
              <a:t>This substitutes to give us: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2241550" y="2803525"/>
          <a:ext cx="39735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1981080" imgH="241200" progId="Equation.3">
                  <p:embed/>
                </p:oleObj>
              </mc:Choice>
              <mc:Fallback>
                <p:oleObj name="Equation" r:id="rId3" imgW="19810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803525"/>
                        <a:ext cx="39735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387475" y="4071938"/>
          <a:ext cx="629285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5" imgW="3136680" imgH="965160" progId="Equation.3">
                  <p:embed/>
                </p:oleObj>
              </mc:Choice>
              <mc:Fallback>
                <p:oleObj name="Equation" r:id="rId5" imgW="31366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071938"/>
                        <a:ext cx="629285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F9E7C30-AA7E-48F9-A6ED-1A7F0066ECE9}" type="slidenum">
              <a:rPr lang="en-US" altLang="en-US" sz="1400">
                <a:solidFill>
                  <a:schemeClr val="tx1"/>
                </a:solidFill>
              </a:rPr>
              <a:pPr/>
              <a:t>3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B</a:t>
            </a:r>
            <a:r>
              <a:rPr lang="en-US" baseline="30000" smtClean="0"/>
              <a:t>2</a:t>
            </a:r>
            <a:r>
              <a:rPr lang="en-US" smtClean="0"/>
              <a:t> eigenvalue (3)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The criticality state is given by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Physical basi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Good measure of distance from criticality</a:t>
            </a:r>
            <a:endParaRPr lang="en-US" sz="24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Dis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No guaranteed real solution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Not intuitive for kinetics or CS work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 smtClean="0"/>
              <a:t>Search required (to make k-effective go to 1)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en-US" sz="2000" dirty="0" smtClean="0"/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990600" y="2068513"/>
          <a:ext cx="703738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2806560" imgH="736560" progId="Equation.DSMT4">
                  <p:embed/>
                </p:oleObj>
              </mc:Choice>
              <mc:Fallback>
                <p:oleObj name="Equation" r:id="rId3" imgW="280656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8513"/>
                        <a:ext cx="7037388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004A84B0-F670-41CD-B864-EDE7D484DEEB}" type="slidenum">
              <a:rPr lang="en-US" altLang="en-US" sz="1400">
                <a:solidFill>
                  <a:schemeClr val="tx1"/>
                </a:solidFill>
              </a:rPr>
              <a:pPr/>
              <a:t>3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Material search “eigenvalue”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063" y="166211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The last “</a:t>
            </a:r>
            <a:r>
              <a:rPr lang="en-US" sz="2800" dirty="0" err="1" smtClean="0"/>
              <a:t>eigenvalue</a:t>
            </a:r>
            <a:r>
              <a:rPr lang="en-US" sz="2800" dirty="0" smtClean="0"/>
              <a:t>” is a multiplier on the number density of a key nuclide: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957263" y="2767013"/>
          <a:ext cx="70104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2793960" imgH="355320" progId="Equation.3">
                  <p:embed/>
                </p:oleObj>
              </mc:Choice>
              <mc:Fallback>
                <p:oleObj name="Equation" r:id="rId3" imgW="279396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767013"/>
                        <a:ext cx="70104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871538" y="2717800"/>
            <a:ext cx="71294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676275" y="3665538"/>
            <a:ext cx="8026400" cy="3668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dvantages: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hysical basis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eat for design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uaranteed real solution (fuel isotopes)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advantages: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 guaranteed real solution (non-fuel isotopes)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 dirty="0">
                <a:latin typeface="Arial" charset="0"/>
              </a:rPr>
              <a:t>Search required (to make k-effective go to 1)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1-</a:t>
            </a:r>
            <a:fld id="{832389A1-F633-4E76-8530-94472E3ABE14}" type="slidenum">
              <a:rPr lang="en-US" altLang="en-US" sz="1400">
                <a:solidFill>
                  <a:schemeClr val="tx1"/>
                </a:solidFill>
              </a:rPr>
              <a:pPr/>
              <a:t>3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mework 4-1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422400"/>
            <a:ext cx="7772400" cy="6477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/>
              <a:t>a. Show that if we expand:</a:t>
            </a:r>
          </a:p>
          <a:p>
            <a:pPr>
              <a:lnSpc>
                <a:spcPct val="90000"/>
              </a:lnSpc>
              <a:defRPr/>
            </a:pPr>
            <a:endParaRPr lang="en-US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	that the coefficients can be found from: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	b. Use this fact to expand                                          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    Expand it to enough terms so that the error is less </a:t>
            </a:r>
            <a:r>
              <a:rPr lang="en-US" sz="2800" smtClean="0"/>
              <a:t>than 0.1</a:t>
            </a:r>
            <a:r>
              <a:rPr lang="en-US" sz="2800" dirty="0" smtClean="0"/>
              <a:t>% at all values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. </a:t>
            </a: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1257300" y="1979613"/>
          <a:ext cx="6372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2539800" imgH="469800" progId="Equation.3">
                  <p:embed/>
                </p:oleObj>
              </mc:Choice>
              <mc:Fallback>
                <p:oleObj name="Equation" r:id="rId3" imgW="25398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979613"/>
                        <a:ext cx="6372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1011238" y="3962400"/>
          <a:ext cx="63119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2514600" imgH="495000" progId="Equation.3">
                  <p:embed/>
                </p:oleObj>
              </mc:Choice>
              <mc:Fallback>
                <p:oleObj name="Equation" r:id="rId5" imgW="251460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62400"/>
                        <a:ext cx="63119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5199063" y="5195888"/>
          <a:ext cx="3219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1282680" imgH="228600" progId="Equation.3">
                  <p:embed/>
                </p:oleObj>
              </mc:Choice>
              <mc:Fallback>
                <p:oleObj name="Equation" r:id="rId7" imgW="12826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5195888"/>
                        <a:ext cx="32194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EE09278C-BFEC-435A-A950-C201C64C12FD}" type="slidenum">
              <a:rPr lang="en-US" altLang="en-US" sz="1400">
                <a:solidFill>
                  <a:schemeClr val="tx1"/>
                </a:solidFill>
              </a:rPr>
              <a:pPr/>
              <a:t>3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2288" y="2047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Homework 4-2</a:t>
            </a: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871538" y="2717800"/>
            <a:ext cx="71294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453707" name="Group 75"/>
          <p:cNvGraphicFramePr>
            <a:graphicFrameLocks noGrp="1"/>
          </p:cNvGraphicFramePr>
          <p:nvPr>
            <p:ph type="body" idx="1"/>
          </p:nvPr>
        </p:nvGraphicFramePr>
        <p:xfrm>
          <a:off x="665163" y="2297113"/>
          <a:ext cx="7772400" cy="2209800"/>
        </p:xfrm>
        <a:graphic>
          <a:graphicData uri="http://schemas.openxmlformats.org/drawingml/2006/table">
            <a:tbl>
              <a:tblPr/>
              <a:tblGrid>
                <a:gridCol w="1554162"/>
                <a:gridCol w="1554163"/>
                <a:gridCol w="1555750"/>
                <a:gridCol w="1554162"/>
                <a:gridCol w="1554163"/>
              </a:tblGrid>
              <a:tr h="304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constants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c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n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f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005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06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4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07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2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0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.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D (cm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6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V (cm/sec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2e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.2e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7E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5e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3668" name="Rectangle 36"/>
          <p:cNvSpPr>
            <a:spLocks noChangeArrowheads="1"/>
          </p:cNvSpPr>
          <p:nvPr/>
        </p:nvSpPr>
        <p:spPr bwMode="auto">
          <a:xfrm>
            <a:off x="423863" y="1323975"/>
            <a:ext cx="83693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lambda, B</a:t>
            </a:r>
            <a:r>
              <a:rPr lang="en-US" sz="24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and alpha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igenvalues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for infinite medium cross sections (Use EXCEL,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tLab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whatever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resulting group fluxes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se  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Scattering      1-&gt;2=.07     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2-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&gt;3=.13    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3-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&gt;4=.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58</a:t>
            </a:r>
            <a:r>
              <a:rPr lang="en-US" sz="2400" dirty="0">
                <a:solidFill>
                  <a:schemeClr val="tx1"/>
                </a:solidFill>
                <a:latin typeface="Arial" charset="0"/>
              </a:rPr>
              <a:t> 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(others 0)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ase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q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:              </a:t>
            </a:r>
          </a:p>
        </p:txBody>
      </p:sp>
      <p:graphicFrame>
        <p:nvGraphicFramePr>
          <p:cNvPr id="34818" name="Object 6"/>
          <p:cNvGraphicFramePr>
            <a:graphicFrameLocks noChangeAspect="1"/>
          </p:cNvGraphicFramePr>
          <p:nvPr/>
        </p:nvGraphicFramePr>
        <p:xfrm>
          <a:off x="2620963" y="5916613"/>
          <a:ext cx="5646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3" imgW="3276360" imgH="444240" progId="Equation.DSMT4">
                  <p:embed/>
                </p:oleObj>
              </mc:Choice>
              <mc:Fallback>
                <p:oleObj name="Equation" r:id="rId3" imgW="32763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916613"/>
                        <a:ext cx="56467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BD01F405-F98A-441D-A5B0-E507ED4233B5}" type="slidenum">
              <a:rPr lang="en-US" altLang="en-US" sz="1400">
                <a:solidFill>
                  <a:schemeClr val="tx1"/>
                </a:solidFill>
              </a:rPr>
              <a:pPr/>
              <a:t>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External Fixed Source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24447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This source term comprises particle sources that </a:t>
            </a:r>
            <a:r>
              <a:rPr lang="en-US" sz="2800" u="sng" dirty="0" smtClean="0"/>
              <a:t>do not</a:t>
            </a:r>
            <a:r>
              <a:rPr lang="en-US" sz="2800" dirty="0" smtClean="0"/>
              <a:t> depend on flux (e.g., radioactive isotopes, cosmic rays)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These are simply </a:t>
            </a:r>
            <a:r>
              <a:rPr lang="en-US" sz="2800" u="sng" dirty="0" smtClean="0"/>
              <a:t>specified</a:t>
            </a:r>
            <a:r>
              <a:rPr lang="en-US" sz="2800" dirty="0" smtClean="0"/>
              <a:t> for the calculation as:</a:t>
            </a:r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In many cases of interest there is no      or    dependence.</a:t>
            </a:r>
          </a:p>
        </p:txBody>
      </p:sp>
      <p:graphicFrame>
        <p:nvGraphicFramePr>
          <p:cNvPr id="3074" name="Object 2048"/>
          <p:cNvGraphicFramePr>
            <a:graphicFrameLocks noChangeAspect="1"/>
          </p:cNvGraphicFramePr>
          <p:nvPr/>
        </p:nvGraphicFramePr>
        <p:xfrm>
          <a:off x="920750" y="3825875"/>
          <a:ext cx="73279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920680" imgH="444240" progId="Equation.3">
                  <p:embed/>
                </p:oleObj>
              </mc:Choice>
              <mc:Fallback>
                <p:oleObj name="Equation" r:id="rId3" imgW="2920680" imgH="4442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825875"/>
                        <a:ext cx="73279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049"/>
          <p:cNvGraphicFramePr>
            <a:graphicFrameLocks noChangeAspect="1"/>
          </p:cNvGraphicFramePr>
          <p:nvPr/>
        </p:nvGraphicFramePr>
        <p:xfrm>
          <a:off x="6877050" y="5695950"/>
          <a:ext cx="414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64880" imgH="203040" progId="Equation.3">
                  <p:embed/>
                </p:oleObj>
              </mc:Choice>
              <mc:Fallback>
                <p:oleObj name="Equation" r:id="rId5" imgW="164880" imgH="20304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695950"/>
                        <a:ext cx="4143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050"/>
          <p:cNvGraphicFramePr>
            <a:graphicFrameLocks noChangeAspect="1"/>
          </p:cNvGraphicFramePr>
          <p:nvPr/>
        </p:nvGraphicFramePr>
        <p:xfrm>
          <a:off x="7696200" y="5792788"/>
          <a:ext cx="3190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26720" imgH="152280" progId="Equation.3">
                  <p:embed/>
                </p:oleObj>
              </mc:Choice>
              <mc:Fallback>
                <p:oleObj name="Equation" r:id="rId7" imgW="126720" imgH="15228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792788"/>
                        <a:ext cx="3190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E6E2A409-BDFC-43E9-B133-BE230A8689CF}" type="slidenum">
              <a:rPr lang="en-US" altLang="en-US" sz="1400">
                <a:solidFill>
                  <a:schemeClr val="tx1"/>
                </a:solidFill>
              </a:rPr>
              <a:pPr/>
              <a:t>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unctional expansions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82700"/>
            <a:ext cx="7772400" cy="1600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The general field of functional expansion involves the approximation of a continuous function as a linear combination of a basis function set:</a:t>
            </a:r>
          </a:p>
          <a:p>
            <a:pPr>
              <a:lnSpc>
                <a:spcPct val="90000"/>
              </a:lnSpc>
              <a:defRPr/>
            </a:pPr>
            <a:endParaRPr lang="en-US" sz="2400" dirty="0" smtClean="0"/>
          </a:p>
          <a:p>
            <a:pPr>
              <a:lnSpc>
                <a:spcPct val="90000"/>
              </a:lnSpc>
              <a:defRPr/>
            </a:pPr>
            <a:endParaRPr lang="en-US" sz="2400" dirty="0" smtClean="0"/>
          </a:p>
          <a:p>
            <a:pPr>
              <a:lnSpc>
                <a:spcPct val="90000"/>
              </a:lnSpc>
              <a:defRPr/>
            </a:pPr>
            <a:endParaRPr lang="en-US" sz="2400" dirty="0" smtClean="0"/>
          </a:p>
          <a:p>
            <a:pPr>
              <a:defRPr/>
            </a:pPr>
            <a:r>
              <a:rPr lang="en-US" sz="2400" dirty="0" smtClean="0"/>
              <a:t>Use of a “complete” basis functions set means that as L goes to infinity, the approximation approaches the function</a:t>
            </a:r>
          </a:p>
          <a:p>
            <a:pPr>
              <a:defRPr/>
            </a:pPr>
            <a:r>
              <a:rPr lang="en-US" sz="2400" dirty="0" smtClean="0"/>
              <a:t>The trick is finding the coefficients     that “best” fit the function</a:t>
            </a:r>
          </a:p>
          <a:p>
            <a:pPr>
              <a:defRPr/>
            </a:pPr>
            <a:r>
              <a:rPr lang="en-US" sz="2400" dirty="0" smtClean="0"/>
              <a:t>Determining the “best” comes down to finding the approximation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571750" y="2382838"/>
          <a:ext cx="2803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117440" imgH="431640" progId="Equation.3">
                  <p:embed/>
                </p:oleObj>
              </mc:Choice>
              <mc:Fallback>
                <p:oleObj name="Equation" r:id="rId3" imgW="11174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382838"/>
                        <a:ext cx="2803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645150" y="4667250"/>
          <a:ext cx="4143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667250"/>
                        <a:ext cx="4143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C2C9CF09-D1FF-41C3-A4B2-EA3378BE6C3F}" type="slidenum">
              <a:rPr lang="en-US" altLang="en-US" sz="1400">
                <a:solidFill>
                  <a:schemeClr val="tx1"/>
                </a:solidFill>
              </a:rPr>
              <a:pPr/>
              <a:t>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unctional expansions (2)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82700"/>
            <a:ext cx="777240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dirty="0" smtClean="0"/>
              <a:t>Determining the “best” comes down to finding the approximation (for a given L) that is “closest” to the function according to some “norm”</a:t>
            </a:r>
          </a:p>
          <a:p>
            <a:pPr marL="533400" indent="-533400">
              <a:defRPr/>
            </a:pPr>
            <a:r>
              <a:rPr lang="en-US" sz="2800" dirty="0" smtClean="0"/>
              <a:t>A “norm” is simply a measure of difference between two functions that satisfies two simple criteria:</a:t>
            </a:r>
          </a:p>
          <a:p>
            <a:pPr marL="914400" lvl="1" indent="-457200">
              <a:buFontTx/>
              <a:buAutoNum type="arabicPeriod"/>
              <a:defRPr/>
            </a:pPr>
            <a:r>
              <a:rPr lang="en-US" sz="2400" dirty="0" smtClean="0"/>
              <a:t>The value of the norm is always positive</a:t>
            </a:r>
          </a:p>
          <a:p>
            <a:pPr marL="914400" lvl="1" indent="-457200">
              <a:buFontTx/>
              <a:buAutoNum type="arabicPeriod"/>
              <a:defRPr/>
            </a:pPr>
            <a:r>
              <a:rPr lang="en-US" sz="2400" dirty="0" smtClean="0"/>
              <a:t>The value is only zero if the two are identical</a:t>
            </a:r>
          </a:p>
          <a:p>
            <a:pPr marL="533400" indent="-533400">
              <a:defRPr/>
            </a:pPr>
            <a:r>
              <a:rPr lang="en-US" sz="2800" dirty="0" smtClean="0"/>
              <a:t>Example: Distance norms for points from Pythagorean theorem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83CFC9F-0C20-4840-9BB2-B5C93FCCAC44}" type="slidenum">
              <a:rPr lang="en-US" altLang="en-US" sz="1400">
                <a:solidFill>
                  <a:schemeClr val="tx1"/>
                </a:solidFill>
              </a:rPr>
              <a:pPr/>
              <a:t>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unctional expansions (3)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82700"/>
            <a:ext cx="777240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smtClean="0"/>
              <a:t>The norm that we will use is the least-square norm,     , which is a member of the     series defined by:</a:t>
            </a:r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r>
              <a:rPr lang="en-US" sz="2800" smtClean="0"/>
              <a:t>For a basic function expansion, this becomes:</a:t>
            </a:r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401888" y="2814638"/>
          <a:ext cx="38544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536480" imgH="482400" progId="Equation.3">
                  <p:embed/>
                </p:oleObj>
              </mc:Choice>
              <mc:Fallback>
                <p:oleObj name="Equation" r:id="rId3" imgW="15364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814638"/>
                        <a:ext cx="38544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6835775" y="1708150"/>
          <a:ext cx="4460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77480" imgH="228600" progId="Equation.3">
                  <p:embed/>
                </p:oleObj>
              </mc:Choice>
              <mc:Fallback>
                <p:oleObj name="Equation" r:id="rId5" imgW="177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1708150"/>
                        <a:ext cx="4460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174875" y="1724025"/>
          <a:ext cx="4460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724025"/>
                        <a:ext cx="4460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17513" y="5122863"/>
          <a:ext cx="75199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997000" imgH="495000" progId="Equation.DSMT4">
                  <p:embed/>
                </p:oleObj>
              </mc:Choice>
              <mc:Fallback>
                <p:oleObj name="Equation" r:id="rId9" imgW="29970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5122863"/>
                        <a:ext cx="75199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070FE6C3-2926-4838-8E15-3C53A19426EE}" type="slidenum">
              <a:rPr lang="en-US" altLang="en-US" sz="1400">
                <a:solidFill>
                  <a:schemeClr val="tx1"/>
                </a:solidFill>
              </a:rPr>
              <a:pPr/>
              <a:t>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unctional expansions (4)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08100"/>
            <a:ext cx="885825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smtClean="0"/>
              <a:t>We find the optimum coefficients by setting the partial derivatives to zero:</a:t>
            </a:r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r>
              <a:rPr lang="en-US" sz="2800" smtClean="0"/>
              <a:t>This gives us a set of linear (matrix)  equations:</a:t>
            </a:r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r>
              <a:rPr lang="en-US" sz="2800" smtClean="0"/>
              <a:t>Thus minimizing the least squares norm comes down to preserving the moments of the expansion functions themselves (Galerkin method).</a:t>
            </a:r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414463" y="2357438"/>
          <a:ext cx="65944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628720" imgH="482400" progId="Equation.3">
                  <p:embed/>
                </p:oleObj>
              </mc:Choice>
              <mc:Fallback>
                <p:oleObj name="Equation" r:id="rId3" imgW="26287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357438"/>
                        <a:ext cx="65944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555750" y="4249738"/>
          <a:ext cx="5956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2374560" imgH="482400" progId="Equation.3">
                  <p:embed/>
                </p:oleObj>
              </mc:Choice>
              <mc:Fallback>
                <p:oleObj name="Equation" r:id="rId5" imgW="23745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249738"/>
                        <a:ext cx="59563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75952FB4-606B-426D-96AE-0BEEF1076B3B}" type="slidenum">
              <a:rPr lang="en-US" altLang="en-US" sz="1400">
                <a:solidFill>
                  <a:schemeClr val="tx1"/>
                </a:solidFill>
              </a:rPr>
              <a:pPr/>
              <a:t>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unctional expansions (5)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08100"/>
            <a:ext cx="885825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dirty="0" smtClean="0"/>
              <a:t>This can be written as a (L+1)*(L+1) matrix equation as:</a:t>
            </a:r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buFontTx/>
              <a:buNone/>
              <a:defRPr/>
            </a:pPr>
            <a:r>
              <a:rPr lang="en-US" sz="2800" dirty="0" smtClean="0"/>
              <a:t>where</a:t>
            </a:r>
          </a:p>
          <a:p>
            <a:pPr marL="533400" indent="-533400">
              <a:buFontTx/>
              <a:buNone/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1000" dirty="0" smtClean="0"/>
          </a:p>
          <a:p>
            <a:pPr marL="533400" indent="-533400">
              <a:defRPr/>
            </a:pPr>
            <a:r>
              <a:rPr lang="en-US" sz="2800" dirty="0" smtClean="0"/>
              <a:t>Notice </a:t>
            </a:r>
            <a:r>
              <a:rPr lang="en-US" sz="2400" dirty="0" smtClean="0"/>
              <a:t>that the A matrix (and its inverse) just depend on the basis functions (not the function being examined), so can be pre-calculated </a:t>
            </a:r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701800" y="3368675"/>
          <a:ext cx="6858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149280" imgH="965160" progId="Equation.DSMT4">
                  <p:embed/>
                </p:oleObj>
              </mc:Choice>
              <mc:Fallback>
                <p:oleObj name="Equation" r:id="rId3" imgW="31492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368675"/>
                        <a:ext cx="6858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211513" y="1963738"/>
          <a:ext cx="21637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863280" imgH="533160" progId="Equation.DSMT4">
                  <p:embed/>
                </p:oleObj>
              </mc:Choice>
              <mc:Fallback>
                <p:oleObj name="Equation" r:id="rId5" imgW="8632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963738"/>
                        <a:ext cx="21637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281</TotalTime>
  <Words>1445</Words>
  <Application>Microsoft Office PowerPoint</Application>
  <PresentationFormat>On-screen Show (4:3)</PresentationFormat>
  <Paragraphs>378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Times New Roman</vt:lpstr>
      <vt:lpstr>Monotype Sorts</vt:lpstr>
      <vt:lpstr>Wingdings</vt:lpstr>
      <vt:lpstr>Symbol</vt:lpstr>
      <vt:lpstr>Sparkle</vt:lpstr>
      <vt:lpstr>MathType 6.0 Equation</vt:lpstr>
      <vt:lpstr>Microsoft Equation 3.0</vt:lpstr>
      <vt:lpstr>Lesson 4 Objectives</vt:lpstr>
      <vt:lpstr>BE so far</vt:lpstr>
      <vt:lpstr>Transport with Secondary Particles</vt:lpstr>
      <vt:lpstr>External Fixed Source</vt:lpstr>
      <vt:lpstr>Functional expansions</vt:lpstr>
      <vt:lpstr>Functional expansions (2)</vt:lpstr>
      <vt:lpstr>Functional expansions (3)</vt:lpstr>
      <vt:lpstr>Functional expansions (4)</vt:lpstr>
      <vt:lpstr>Functional expansions (5)</vt:lpstr>
      <vt:lpstr>Functional expansions (6)</vt:lpstr>
      <vt:lpstr>Use of Legendre expansions</vt:lpstr>
      <vt:lpstr>Use of Legendre expansions (2)</vt:lpstr>
      <vt:lpstr>Use of Legendre expansions (3)</vt:lpstr>
      <vt:lpstr>Scattering Source</vt:lpstr>
      <vt:lpstr>Scattering Source (2)</vt:lpstr>
      <vt:lpstr>Scattering Source (3)</vt:lpstr>
      <vt:lpstr>Scattering Source (4)</vt:lpstr>
      <vt:lpstr>Scattering Source (5)</vt:lpstr>
      <vt:lpstr>Scattering Source (5)</vt:lpstr>
      <vt:lpstr>Fission Source</vt:lpstr>
      <vt:lpstr>Complete Source</vt:lpstr>
      <vt:lpstr>Full Equation</vt:lpstr>
      <vt:lpstr>Source vs. Eigenvalue Calculations</vt:lpstr>
      <vt:lpstr>Eigenvalue Calculations</vt:lpstr>
      <vt:lpstr>Eigenvalue solution normalization</vt:lpstr>
      <vt:lpstr>Eigenvalue approach</vt:lpstr>
      <vt:lpstr>Lambda (k-effective) eigenvalue</vt:lpstr>
      <vt:lpstr>Lambda eigenvalue (2)</vt:lpstr>
      <vt:lpstr>Alpha (time-absorption) eigenvalue</vt:lpstr>
      <vt:lpstr>Alpha eigenvalue (2)</vt:lpstr>
      <vt:lpstr>Alpha eigenvalue (3)</vt:lpstr>
      <vt:lpstr>B2 (buckling) eigenvalue</vt:lpstr>
      <vt:lpstr>B2 eigenvalue (2)</vt:lpstr>
      <vt:lpstr>B2 eigenvalue (3)</vt:lpstr>
      <vt:lpstr>Material search “eigenvalue”</vt:lpstr>
      <vt:lpstr>Homework 4-1</vt:lpstr>
      <vt:lpstr>Homework 4-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Ronald Pevey</cp:lastModifiedBy>
  <cp:revision>153</cp:revision>
  <cp:lastPrinted>1999-08-30T19:39:18Z</cp:lastPrinted>
  <dcterms:created xsi:type="dcterms:W3CDTF">1995-05-28T16:29:18Z</dcterms:created>
  <dcterms:modified xsi:type="dcterms:W3CDTF">2016-09-25T19:31:51Z</dcterms:modified>
</cp:coreProperties>
</file>